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68B418" w14:textId="4A7E4E70" w:rsidR="006834BF" w:rsidRPr="00A96A83" w:rsidRDefault="007460E7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953D28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3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Ziyang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Cui</w:t>
      </w:r>
    </w:p>
    <w:p w14:paraId="1AD1B704" w14:textId="77777777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0DD5D41A" w14:textId="1EE0EF96" w:rsidR="005524BE" w:rsidRDefault="005524BE" w:rsidP="006C51AE">
      <w:pPr>
        <w:jc w:val="center"/>
        <w:rPr>
          <w:rFonts w:ascii="Times New Roman" w:eastAsia="宋体" w:hAnsi="Times New Roman"/>
          <w:b/>
          <w:sz w:val="24"/>
        </w:rPr>
      </w:pPr>
    </w:p>
    <w:p w14:paraId="68A25B4A" w14:textId="35C9E7D3" w:rsidR="00A20C7E" w:rsidRDefault="007460E7" w:rsidP="00DC5E1B">
      <w:pPr>
        <w:jc w:val="center"/>
        <w:rPr>
          <w:rFonts w:ascii="Times New Roman" w:eastAsia="宋体" w:hAnsi="Times New Roman"/>
          <w:b/>
          <w:sz w:val="24"/>
        </w:rPr>
      </w:pPr>
      <w:r>
        <w:object w:dxaOrig="9124" w:dyaOrig="1662" w14:anchorId="56749C96">
          <v:shape id="_x0000_i1029" type="#_x0000_t75" style="width:415.2pt;height:75.6pt" o:ole="">
            <v:imagedata r:id="rId8" o:title=""/>
          </v:shape>
          <o:OLEObject Type="Embed" ProgID="ChemDraw.Document.6.0" ShapeID="_x0000_i1029" DrawAspect="Content" ObjectID="_1733508135" r:id="rId9"/>
        </w:object>
      </w:r>
    </w:p>
    <w:p w14:paraId="379513E1" w14:textId="77777777" w:rsidR="00A20C7E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2735DF36" w14:textId="77777777" w:rsidR="00A20C7E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29683850" w14:textId="77777777" w:rsidR="006834BF" w:rsidRPr="006B18D7" w:rsidRDefault="006834BF" w:rsidP="006834BF">
      <w:pPr>
        <w:rPr>
          <w:rFonts w:ascii="Times New Roman" w:eastAsia="宋体" w:hAnsi="Times New Roman" w:hint="eastAsia"/>
          <w:sz w:val="24"/>
        </w:rPr>
      </w:pPr>
      <w:bookmarkStart w:id="0" w:name="_GoBack"/>
      <w:bookmarkEnd w:id="0"/>
    </w:p>
    <w:p w14:paraId="1E450F36" w14:textId="27D71DF6" w:rsidR="006834BF" w:rsidRPr="006B18D7" w:rsidRDefault="007460E7" w:rsidP="006834BF">
      <w:pPr>
        <w:rPr>
          <w:rFonts w:ascii="Times New Roman" w:eastAsia="宋体" w:hAnsi="Times New Roman"/>
          <w:sz w:val="24"/>
        </w:rPr>
      </w:pPr>
      <w:r>
        <w:object w:dxaOrig="5432" w:dyaOrig="1086" w14:anchorId="4B0F5FB2">
          <v:shape id="_x0000_i1032" type="#_x0000_t75" style="width:271.8pt;height:54.6pt" o:ole="">
            <v:imagedata r:id="rId10" o:title=""/>
          </v:shape>
          <o:OLEObject Type="Embed" ProgID="ChemDraw.Document.6.0" ShapeID="_x0000_i1032" DrawAspect="Content" ObjectID="_1733508136" r:id="rId11"/>
        </w:object>
      </w:r>
    </w:p>
    <w:p w14:paraId="5A653C4B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78C6F37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3781858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14AAD47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8E6574F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7B0355C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DFBE516" w14:textId="77777777"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3223C947" w14:textId="77777777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C138BBA" w14:textId="77777777" w:rsidR="00CF051D" w:rsidRDefault="00CF051D" w:rsidP="008D7020">
      <w:r>
        <w:separator/>
      </w:r>
    </w:p>
  </w:endnote>
  <w:endnote w:type="continuationSeparator" w:id="0">
    <w:p w14:paraId="64CA697E" w14:textId="77777777" w:rsidR="00CF051D" w:rsidRDefault="00CF051D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华文新魏">
    <w:altName w:val="华文新魏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66610"/>
      <w:docPartObj>
        <w:docPartGallery w:val="Page Numbers (Bottom of Page)"/>
        <w:docPartUnique/>
      </w:docPartObj>
    </w:sdtPr>
    <w:sdtEndPr/>
    <w:sdtContent>
      <w:p w14:paraId="4808C5B3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6C7C6E" w:rsidRPr="006C7C6E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ACB8367" w14:textId="77777777" w:rsidR="00CF051D" w:rsidRDefault="00CF051D" w:rsidP="008D7020">
      <w:r>
        <w:separator/>
      </w:r>
    </w:p>
  </w:footnote>
  <w:footnote w:type="continuationSeparator" w:id="0">
    <w:p w14:paraId="704C17C6" w14:textId="77777777" w:rsidR="00CF051D" w:rsidRDefault="00CF051D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4pt;height:11.4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59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0E7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300E"/>
    <w:rsid w:val="00965232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1A5C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CF051D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D14AB9-6ACC-4517-BC1C-674E3FBBF6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0</Words>
  <Characters>116</Characters>
  <Application>Microsoft Office Word</Application>
  <DocSecurity>0</DocSecurity>
  <Lines>1</Lines>
  <Paragraphs>1</Paragraphs>
  <ScaleCrop>false</ScaleCrop>
  <Company>Microsoft</Company>
  <LinksUpToDate>false</LinksUpToDate>
  <CharactersWithSpaces>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18236</cp:lastModifiedBy>
  <cp:revision>2</cp:revision>
  <cp:lastPrinted>2017-04-22T03:53:00Z</cp:lastPrinted>
  <dcterms:created xsi:type="dcterms:W3CDTF">2022-12-25T13:16:00Z</dcterms:created>
  <dcterms:modified xsi:type="dcterms:W3CDTF">2022-12-25T13:16:00Z</dcterms:modified>
</cp:coreProperties>
</file>